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57" r:id="rId3"/>
    <p:sldId id="282" r:id="rId4"/>
    <p:sldId id="283" r:id="rId5"/>
    <p:sldId id="284" r:id="rId6"/>
    <p:sldId id="258" r:id="rId7"/>
    <p:sldId id="260" r:id="rId8"/>
    <p:sldId id="259" r:id="rId9"/>
    <p:sldId id="263" r:id="rId10"/>
    <p:sldId id="274" r:id="rId11"/>
    <p:sldId id="269" r:id="rId12"/>
    <p:sldId id="271" r:id="rId13"/>
    <p:sldId id="273" r:id="rId14"/>
    <p:sldId id="279" r:id="rId15"/>
    <p:sldId id="272" r:id="rId16"/>
    <p:sldId id="262" r:id="rId17"/>
    <p:sldId id="275" r:id="rId18"/>
    <p:sldId id="276" r:id="rId19"/>
    <p:sldId id="280" r:id="rId20"/>
    <p:sldId id="281" r:id="rId21"/>
    <p:sldId id="264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4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840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18T02:55:49.558" idx="1">
    <p:pos x="2504" y="3581"/>
    <p:text>образование триплетного состоя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18T02:56:55.343" idx="2">
    <p:pos x="3749" y="955"/>
    <p:text>новая схема фотовосстановления</p:text>
    <p:extLst>
      <p:ext uri="{C676402C-5697-4E1C-873F-D02D1690AC5C}">
        <p15:threadingInfo xmlns:p15="http://schemas.microsoft.com/office/powerpoint/2012/main" timeZoneBias="-180"/>
      </p:ext>
    </p:extLst>
  </p:cm>
  <p:cm authorId="2" dt="2024-05-18T03:04:03.752" idx="3">
    <p:pos x="3973" y="2060"/>
    <p:text/>
    <p:extLst>
      <p:ext uri="{C676402C-5697-4E1C-873F-D02D1690AC5C}">
        <p15:threadingInfo xmlns:p15="http://schemas.microsoft.com/office/powerpoint/2012/main" timeZoneBias="-180"/>
      </p:ext>
    </p:extLst>
  </p:cm>
  <p:cm authorId="2" dt="2024-05-18T03:23:31.954" idx="4">
    <p:pos x="3979" y="3385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8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8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8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8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18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emf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image" Target="../media/image8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0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2.png"/><Relationship Id="rId10" Type="http://schemas.openxmlformats.org/officeDocument/2006/relationships/image" Target="../media/image2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122363"/>
            <a:ext cx="9144000" cy="2387600"/>
          </a:xfrm>
        </p:spPr>
        <p:txBody>
          <a:bodyPr>
            <a:noAutofit/>
          </a:bodyPr>
          <a:lstStyle/>
          <a:p>
            <a:r>
              <a:rPr lang="ru-RU" sz="4000" b="1" dirty="0"/>
              <a:t>Математическое моделирование </a:t>
            </a:r>
            <a:r>
              <a:rPr lang="ru-RU" sz="4000" b="1" dirty="0" err="1"/>
              <a:t>фотополимеризации</a:t>
            </a:r>
            <a:r>
              <a:rPr lang="ru-RU" sz="4000" b="1" dirty="0"/>
              <a:t> мономеров: </a:t>
            </a:r>
            <a:br>
              <a:rPr lang="ru-RU" sz="4000" b="1" dirty="0"/>
            </a:br>
            <a:r>
              <a:rPr lang="ru-RU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КМ-2, ПЭTA, ДMЭГ </a:t>
            </a:r>
            <a:br>
              <a:rPr lang="ru-RU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сутсвии</a:t>
            </a:r>
            <a:r>
              <a:rPr lang="ru-RU" sz="4000" b="1" dirty="0"/>
              <a:t> о-хинонов и третичных аминов</a:t>
            </a:r>
            <a:endParaRPr lang="ru-RU" sz="40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/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r>
              <a:rPr lang="ru-RU" dirty="0"/>
              <a:t>Работа выполнена в ИМХ РАН под руководством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Объект 16">
            <a:extLst>
              <a:ext uri="{FF2B5EF4-FFF2-40B4-BE49-F238E27FC236}">
                <a16:creationId xmlns:a16="http://schemas.microsoft.com/office/drawing/2014/main" id="{5724CBBF-0D82-4CF6-AC8A-A23726770AC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ЛОТНОСТЬ – СОСТА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1C3407-48D0-44A5-92E9-AE05BC1BE7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72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A3AA5E-9178-44A6-A659-053CDB25A7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AF063E6-DE67-4D06-B926-5A042016D8D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9" name="Заголовок 8">
            <a:extLst>
              <a:ext uri="{FF2B5EF4-FFF2-40B4-BE49-F238E27FC236}">
                <a16:creationId xmlns:a16="http://schemas.microsoft.com/office/drawing/2014/main" id="{9A59C67F-D753-4AB8-9BA1-F36F2D953B1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9144000" cy="6966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/>
              <a:t>ВЯЗКОСТЬ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551DCF4-8365-4CC5-8802-31D2C4F8F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912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ОКМ</a:t>
            </a:r>
            <a:r>
              <a:rPr lang="en-US" dirty="0"/>
              <a:t>-2</a:t>
            </a:r>
            <a:endParaRPr lang="ru-RU" dirty="0"/>
          </a:p>
        </p:txBody>
      </p:sp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41587B0-B1BC-4F99-839A-7E492AA2401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832FE4C9-6AC2-4791-9966-8785EA078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13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ПЭТ</a:t>
            </a:r>
            <a:r>
              <a:rPr lang="en-US" dirty="0"/>
              <a:t>A</a:t>
            </a:r>
            <a:endParaRPr lang="ru-RU" dirty="0"/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0E7D329B-ABC1-4596-909F-CAE8B7236A3E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6AC3B2C-B381-4A54-BEE8-91FF34458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484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6C04120-840C-438E-BABC-284ABA39DBF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ЭНЕРГИЯ «АКТИВАЦИИ» СДВИГА – СОСТА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4"/>
                <a:stretch>
                  <a:fillRect t="-10390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6FA9C-AE7E-4FD3-BD1B-E8461E811C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65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1257" cy="696686"/>
          </a:xfrm>
        </p:spPr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8CBEE1C-AC81-4D66-BA00-54DB4C38D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Объект 13">
            <a:extLst>
              <a:ext uri="{FF2B5EF4-FFF2-40B4-BE49-F238E27FC236}">
                <a16:creationId xmlns:a16="http://schemas.microsoft.com/office/drawing/2014/main" id="{E8F18AA2-BC04-4523-97B0-91F194CA1A0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D686A-88F8-46CC-931D-30B0AC1D9CD2}"/>
              </a:ext>
            </a:extLst>
          </p:cNvPr>
          <p:cNvSpPr txBox="1"/>
          <p:nvPr/>
        </p:nvSpPr>
        <p:spPr>
          <a:xfrm>
            <a:off x="1802423" y="813722"/>
            <a:ext cx="36312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2.4 % mass Butanol-1</a:t>
            </a:r>
            <a:endParaRPr lang="ru-RU" sz="240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BD8C674-C122-4433-BCF6-B47C9E807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/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938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DA2FD7F-139D-4928-A0B3-8D942E43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5354"/>
            <a:ext cx="9144000" cy="350424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ТОЛЬКО МОНОМЕР)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C05E5D-5991-4E1B-8ABB-CCBB2D757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46" y="348344"/>
            <a:ext cx="2739308" cy="283991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D571CC5-96AA-450B-B636-93CCA16E42D6}"/>
              </a:ext>
            </a:extLst>
          </p:cNvPr>
          <p:cNvSpPr/>
          <p:nvPr/>
        </p:nvSpPr>
        <p:spPr>
          <a:xfrm>
            <a:off x="1351915" y="375793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FB8CF8-14AA-45EE-829E-9809DD224A06}"/>
              </a:ext>
            </a:extLst>
          </p:cNvPr>
          <p:cNvSpPr txBox="1"/>
          <p:nvPr/>
        </p:nvSpPr>
        <p:spPr>
          <a:xfrm>
            <a:off x="226851" y="833782"/>
            <a:ext cx="3066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100%</a:t>
            </a:r>
          </a:p>
          <a:p>
            <a:r>
              <a:rPr lang="en-US" sz="2800" dirty="0"/>
              <a:t>D=0.0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479122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200" dirty="0"/>
              <a:t>Оценка характера полимеризации </a:t>
            </a:r>
            <a:br>
              <a:rPr lang="ru-RU" sz="3200" dirty="0"/>
            </a:br>
            <a:r>
              <a:rPr lang="ru-RU" sz="3200" b="1" i="1" dirty="0"/>
              <a:t>ОКМ-2</a:t>
            </a:r>
            <a:r>
              <a:rPr lang="ru-RU" sz="3200" b="1" dirty="0"/>
              <a:t>,</a:t>
            </a:r>
            <a:r>
              <a:rPr lang="ru-RU" sz="3200" b="1" i="1" dirty="0"/>
              <a:t> П</a:t>
            </a:r>
            <a:r>
              <a:rPr lang="en-US" sz="3200" b="1" i="1" dirty="0"/>
              <a:t>ETA</a:t>
            </a:r>
            <a:r>
              <a:rPr lang="en-US" sz="3200" b="1" dirty="0"/>
              <a:t>,</a:t>
            </a:r>
            <a:r>
              <a:rPr lang="en-US" sz="3200" b="1" i="1" dirty="0"/>
              <a:t> </a:t>
            </a:r>
            <a:r>
              <a:rPr lang="ru-RU" sz="3200" b="1" i="1" dirty="0"/>
              <a:t>ДМЭГ</a:t>
            </a:r>
            <a:r>
              <a:rPr lang="ru-RU" sz="3200" b="1" dirty="0"/>
              <a:t> </a:t>
            </a:r>
            <a:r>
              <a:rPr lang="ru-RU" sz="3200" i="1" dirty="0"/>
              <a:t>– бутанол-1  при инициировании системой о-хинон - амин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9750"/>
              </p:ext>
            </p:extLst>
          </p:nvPr>
        </p:nvGraphicFramePr>
        <p:xfrm>
          <a:off x="3830332" y="4381524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332" y="4381524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7343"/>
              </p:ext>
            </p:extLst>
          </p:nvPr>
        </p:nvGraphicFramePr>
        <p:xfrm>
          <a:off x="5812692" y="5223973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2692" y="5223973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0723"/>
              </p:ext>
            </p:extLst>
          </p:nvPr>
        </p:nvGraphicFramePr>
        <p:xfrm>
          <a:off x="307975" y="4618038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" y="4618038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4446"/>
              </p:ext>
            </p:extLst>
          </p:nvPr>
        </p:nvGraphicFramePr>
        <p:xfrm>
          <a:off x="986326" y="2455852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326" y="2455852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633164" y="6300854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МОНОМЕР + БУТАНОЛ)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DF26DF-DFE2-4436-86DE-630191E24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1786" y="696687"/>
            <a:ext cx="2600428" cy="26004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A804DE-4AA1-4984-B168-8E3154979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7984"/>
            <a:ext cx="9144000" cy="3520800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332A426-5C7F-4863-A354-5324DACE9267}"/>
              </a:ext>
            </a:extLst>
          </p:cNvPr>
          <p:cNvSpPr/>
          <p:nvPr/>
        </p:nvSpPr>
        <p:spPr>
          <a:xfrm>
            <a:off x="1353820" y="362458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B7C1C0-A069-4FAC-BFC9-EC5BC16540B7}"/>
              </a:ext>
            </a:extLst>
          </p:cNvPr>
          <p:cNvSpPr txBox="1"/>
          <p:nvPr/>
        </p:nvSpPr>
        <p:spPr>
          <a:xfrm>
            <a:off x="226851" y="833782"/>
            <a:ext cx="29754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70% mol</a:t>
            </a:r>
          </a:p>
          <a:p>
            <a:r>
              <a:rPr lang="en-US" sz="2800" dirty="0"/>
              <a:t>Butanol-1 30% mol</a:t>
            </a:r>
          </a:p>
          <a:p>
            <a:r>
              <a:rPr lang="en-US" sz="2800" dirty="0"/>
              <a:t>D=0.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850063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кция активации триплет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2808" y="696687"/>
            <a:ext cx="5358383" cy="3952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кции фотовосстановления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696687"/>
            <a:ext cx="6508714" cy="126927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" y="2224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72935"/>
              </p:ext>
            </p:extLst>
          </p:nvPr>
        </p:nvGraphicFramePr>
        <p:xfrm>
          <a:off x="64008" y="2224496"/>
          <a:ext cx="7285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4" imgW="5541149" imgH="666045" progId="ChemDraw.Document.6.0">
                  <p:embed/>
                </p:oleObj>
              </mc:Choice>
              <mc:Fallback>
                <p:oleObj name="CS ChemDraw Drawing" r:id="rId4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" y="2224496"/>
                        <a:ext cx="72850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BEB69316-3EBF-4A39-A9B1-8B6DA80F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44688"/>
              </p:ext>
            </p:extLst>
          </p:nvPr>
        </p:nvGraphicFramePr>
        <p:xfrm>
          <a:off x="0" y="4197096"/>
          <a:ext cx="7459213" cy="87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7096"/>
                        <a:ext cx="7459213" cy="876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" y="69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13819"/>
              </p:ext>
            </p:extLst>
          </p:nvPr>
        </p:nvGraphicFramePr>
        <p:xfrm>
          <a:off x="128016" y="696687"/>
          <a:ext cx="5921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" y="696687"/>
                        <a:ext cx="59213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0552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29628"/>
              </p:ext>
            </p:extLst>
          </p:nvPr>
        </p:nvGraphicFramePr>
        <p:xfrm>
          <a:off x="0" y="2130552"/>
          <a:ext cx="8338502" cy="12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0552"/>
                        <a:ext cx="8338502" cy="1216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" y="2661985"/>
            <a:ext cx="3956539" cy="3650407"/>
            <a:chOff x="-3" y="2457434"/>
            <a:chExt cx="3187083" cy="36504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i="0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10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502" r="-2311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араметры экс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13</TotalTime>
  <Words>494</Words>
  <Application>Microsoft Office PowerPoint</Application>
  <PresentationFormat>Экран (4:3)</PresentationFormat>
  <Paragraphs>80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Математическое моделирование фотополимеризации мономеров:  ОКМ-2, ПЭTA, ДMЭГ  в присутсвии о-хинонов и третичных аминов</vt:lpstr>
      <vt:lpstr>ЦЕЛЬ РАБОТЫ </vt:lpstr>
      <vt:lpstr>Реакция активации триплета</vt:lpstr>
      <vt:lpstr>Реакции фотовосстановления</vt:lpstr>
      <vt:lpstr>Реакции фенолэфира</vt:lpstr>
      <vt:lpstr>ВСТУПЛЕНИЕ</vt:lpstr>
      <vt:lpstr>ТЕОРЕТИЧЕСКАЯ ЧАСТЬ. ДИФФУЗИЯ</vt:lpstr>
      <vt:lpstr>ТЕОРЕТИЧЕСКАЯ ЧАСТЬ . ВЯЗКОСТЬ </vt:lpstr>
      <vt:lpstr>НАХОЖДЕНИЕ ВЯЗКОСТЕЙ</vt:lpstr>
      <vt:lpstr>ПЛОТНОСТЬ – СОСТАВ</vt:lpstr>
      <vt:lpstr>ВЯЗКОСТЬ. ЧИСТЫЕ ВЕЩЕСТВА</vt:lpstr>
      <vt:lpstr>Презентация PowerPoint</vt:lpstr>
      <vt:lpstr>ВЯЗКОСТЬ – СОСТАВ. ОКМ-2</vt:lpstr>
      <vt:lpstr>ВЯЗКОСТЬ – СОСТАВ. ПЭТA</vt:lpstr>
      <vt:lpstr>ЭНЕРГИЯ «АКТИВАЦИИ» СДВИГА – СОСТАВ</vt:lpstr>
      <vt:lpstr>МОЛЕКУЛЯРНАЯ ДИНАМИКА</vt:lpstr>
      <vt:lpstr>ДИФФУЗИЯ. ЧИСТЫЕ ВЕЩЕСТВА</vt:lpstr>
      <vt:lpstr>ДИФФУЗИЯ – ТЕМПЕРАТУРА. ОКМ-2</vt:lpstr>
      <vt:lpstr>ФОТОПОЛИМЕРИЗАЦИЯ (ТОЛЬКО МОНОМЕР)</vt:lpstr>
      <vt:lpstr>ФОТОПОЛИМЕРИЗАЦИЯ (МОНОМЕР + БУТАНОЛ) 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144</cp:revision>
  <dcterms:created xsi:type="dcterms:W3CDTF">2024-04-02T18:34:12Z</dcterms:created>
  <dcterms:modified xsi:type="dcterms:W3CDTF">2024-05-18T00:41:15Z</dcterms:modified>
</cp:coreProperties>
</file>